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57" r:id="rId4"/>
    <p:sldId id="256" r:id="rId5"/>
    <p:sldId id="260" r:id="rId6"/>
    <p:sldId id="261" r:id="rId7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62" y="-2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9D4BF6-A59A-4044-AA0F-A9191A5F9CBD}" type="datetimeFigureOut">
              <a:rPr kumimoji="1" lang="ja-JP" altLang="en-US" smtClean="0"/>
              <a:t>2025/9/1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90F6B-7A92-46DF-A2DA-433E90B1E6A1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EAM W.S. Problem 7</a:t>
            </a:r>
            <a:endParaRPr kumimoji="1" lang="ja-JP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556792"/>
            <a:ext cx="4154438" cy="4177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TEAM W.S. Problem 7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A-φ-</a:t>
            </a:r>
            <a:r>
              <a:rPr lang="en-US" altLang="ja-JP" dirty="0" err="1" smtClean="0"/>
              <a:t>Ar</a:t>
            </a:r>
            <a:r>
              <a:rPr lang="ja-JP" altLang="en-US" dirty="0" smtClean="0"/>
              <a:t>法による渦電流解析</a:t>
            </a:r>
            <a:endParaRPr lang="en-US" altLang="ja-JP" dirty="0" smtClean="0"/>
          </a:p>
          <a:p>
            <a:r>
              <a:rPr lang="en-US" altLang="ja-JP" dirty="0">
                <a:latin typeface="+mj-ea"/>
                <a:cs typeface="Times New Roman" pitchFamily="18" charset="0"/>
              </a:rPr>
              <a:t>H</a:t>
            </a:r>
            <a:r>
              <a:rPr lang="en-US" altLang="ja-JP" dirty="0" smtClean="0">
                <a:latin typeface="+mj-ea"/>
                <a:cs typeface="Times New Roman" pitchFamily="18" charset="0"/>
              </a:rPr>
              <a:t>ierarchic </a:t>
            </a:r>
            <a:r>
              <a:rPr lang="ja-JP" altLang="en-US" dirty="0" smtClean="0">
                <a:latin typeface="+mj-ea"/>
                <a:cs typeface="Times New Roman" pitchFamily="18" charset="0"/>
              </a:rPr>
              <a:t>三次有限要素法解析</a:t>
            </a:r>
            <a:endParaRPr lang="en-US" altLang="ja-JP" dirty="0" smtClean="0">
              <a:latin typeface="+mj-ea"/>
              <a:cs typeface="Times New Roman" pitchFamily="18" charset="0"/>
            </a:endParaRPr>
          </a:p>
          <a:p>
            <a:r>
              <a:rPr kumimoji="1" lang="en-US" altLang="ja-JP" dirty="0" smtClean="0"/>
              <a:t>Kelvin</a:t>
            </a:r>
            <a:r>
              <a:rPr kumimoji="1" lang="ja-JP" altLang="en-US" dirty="0" smtClean="0"/>
              <a:t>変換による開領域解析</a:t>
            </a:r>
            <a:endParaRPr kumimoji="1" lang="en-US" altLang="ja-JP" dirty="0" smtClean="0"/>
          </a:p>
          <a:p>
            <a:r>
              <a:rPr lang="en-US" altLang="ja-JP" dirty="0"/>
              <a:t>Adaptive Meshing</a:t>
            </a:r>
            <a:endParaRPr kumimoji="1" lang="en-US" altLang="ja-JP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476672"/>
            <a:ext cx="4210298" cy="227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3284984"/>
            <a:ext cx="6012259" cy="3005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1520" y="661919"/>
            <a:ext cx="12961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0   </a:t>
            </a:r>
            <a:r>
              <a:rPr kumimoji="1" lang="ja-JP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2116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39552" y="4869160"/>
            <a:ext cx="13681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7  </a:t>
            </a:r>
            <a:r>
              <a:rPr kumimoji="1" lang="ja-JP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89744 </a:t>
            </a:r>
            <a:endParaRPr kumimoji="1" lang="ja-JP" altLang="ja-JP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88640"/>
            <a:ext cx="2102773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51520" y="692696"/>
            <a:ext cx="129614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0 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2116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51520" y="2204864"/>
            <a:ext cx="11521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1 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2523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763151"/>
            <a:ext cx="2133926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251520" y="3717032"/>
            <a:ext cx="10081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2 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4895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3337662"/>
            <a:ext cx="2197222" cy="1541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1520" y="5517232"/>
            <a:ext cx="10436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3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7447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5013176"/>
            <a:ext cx="2213042" cy="151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139952" y="764704"/>
            <a:ext cx="9716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4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16223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92080" y="188640"/>
            <a:ext cx="211803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4211960" y="2425824"/>
            <a:ext cx="10436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5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26872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92080" y="1820821"/>
            <a:ext cx="2094175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4211960" y="3861048"/>
            <a:ext cx="12596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6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49197</a:t>
            </a:r>
            <a:r>
              <a:rPr kumimoji="1" lang="ja-JP" altLang="ja-JP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92080" y="3453002"/>
            <a:ext cx="2082732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92080" y="5085184"/>
            <a:ext cx="2199518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211960" y="5517232"/>
            <a:ext cx="136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7  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e= 89744 </a:t>
            </a:r>
            <a:endParaRPr kumimoji="1" lang="ja-JP" altLang="ja-JP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268760"/>
            <a:ext cx="6887537" cy="423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71600" y="692696"/>
          <a:ext cx="4356108" cy="576064"/>
        </p:xfrm>
        <a:graphic>
          <a:graphicData uri="http://schemas.openxmlformats.org/presentationml/2006/ole">
            <p:oleObj spid="_x0000_s7171" name="Equation" r:id="rId4" imgW="1346040" imgH="177480" progId="Equation.DSMT4">
              <p:embed/>
            </p:oleObj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5148064" y="155679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Kelvin external region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積分量の要素数依存性</a:t>
            </a:r>
            <a:endParaRPr kumimoji="1" lang="ja-JP" alt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4182218" cy="296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348880"/>
            <a:ext cx="4339359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テキスト ボックス 5"/>
          <p:cNvSpPr txBox="1"/>
          <p:nvPr/>
        </p:nvSpPr>
        <p:spPr>
          <a:xfrm>
            <a:off x="1475656" y="177281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Joule</a:t>
            </a:r>
            <a:r>
              <a:rPr lang="ja-JP" altLang="en-US" dirty="0"/>
              <a:t>損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48064" y="177281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導体中の磁気エネルギ</a:t>
            </a:r>
            <a:endParaRPr kumimoji="1" lang="ja-JP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</TotalTime>
  <Words>85</Words>
  <Application>Microsoft Office PowerPoint</Application>
  <PresentationFormat>画面に合わせる (4:3)</PresentationFormat>
  <Paragraphs>20</Paragraphs>
  <Slides>6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8" baseType="lpstr">
      <vt:lpstr>Office テーマ</vt:lpstr>
      <vt:lpstr>MathType 6.0 Equation</vt:lpstr>
      <vt:lpstr>TEAM W.S. Problem 7</vt:lpstr>
      <vt:lpstr>TEAM W.S. Problem 7</vt:lpstr>
      <vt:lpstr>スライド 3</vt:lpstr>
      <vt:lpstr>スライド 4</vt:lpstr>
      <vt:lpstr>スライド 5</vt:lpstr>
      <vt:lpstr>積分量の要素数依存性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Akihisa Kameari</dc:creator>
  <cp:lastModifiedBy>Akihisa Kameari</cp:lastModifiedBy>
  <cp:revision>11</cp:revision>
  <dcterms:created xsi:type="dcterms:W3CDTF">2025-09-19T09:34:33Z</dcterms:created>
  <dcterms:modified xsi:type="dcterms:W3CDTF">2025-09-20T04:17:03Z</dcterms:modified>
</cp:coreProperties>
</file>